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0"/>
  </p:notesMasterIdLst>
  <p:sldIdLst>
    <p:sldId id="350" r:id="rId3"/>
    <p:sldId id="309" r:id="rId4"/>
    <p:sldId id="308" r:id="rId5"/>
    <p:sldId id="337" r:id="rId6"/>
    <p:sldId id="259" r:id="rId7"/>
    <p:sldId id="321" r:id="rId8"/>
    <p:sldId id="322" r:id="rId9"/>
    <p:sldId id="323" r:id="rId10"/>
    <p:sldId id="324" r:id="rId11"/>
    <p:sldId id="343" r:id="rId12"/>
    <p:sldId id="344" r:id="rId13"/>
    <p:sldId id="326" r:id="rId14"/>
    <p:sldId id="345" r:id="rId15"/>
    <p:sldId id="327" r:id="rId16"/>
    <p:sldId id="328" r:id="rId17"/>
    <p:sldId id="329" r:id="rId18"/>
    <p:sldId id="330" r:id="rId19"/>
    <p:sldId id="331" r:id="rId20"/>
    <p:sldId id="332" r:id="rId21"/>
    <p:sldId id="333" r:id="rId22"/>
    <p:sldId id="338" r:id="rId23"/>
    <p:sldId id="346" r:id="rId24"/>
    <p:sldId id="336" r:id="rId25"/>
    <p:sldId id="334" r:id="rId26"/>
    <p:sldId id="340" r:id="rId27"/>
    <p:sldId id="342" r:id="rId28"/>
    <p:sldId id="347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00"/>
    <a:srgbClr val="0000FF"/>
    <a:srgbClr val="66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DF9FCD8-1CF3-4694-9F49-C542C0E0C404}" type="datetimeFigureOut">
              <a:rPr lang="en-US"/>
              <a:pPr>
                <a:defRPr/>
              </a:pPr>
              <a:t>7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C72BAD7-BFD2-4E58-8EDD-0C76A78143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0048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F807E8-6F6E-498F-9175-E60065EE0813}" type="datetimeFigureOut">
              <a:rPr lang="en-US"/>
              <a:pPr>
                <a:defRPr/>
              </a:pPr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604372-4701-420F-9E98-75F8A88905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659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D219D4-B464-45BD-8064-C3B846133C45}" type="datetimeFigureOut">
              <a:rPr lang="en-US"/>
              <a:pPr>
                <a:defRPr/>
              </a:pPr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CD3EF5-636B-4032-BA07-D8C105DF8F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141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4B12C9-F574-4257-8EE2-7604D27E2E50}" type="datetimeFigureOut">
              <a:rPr lang="en-US"/>
              <a:pPr>
                <a:defRPr/>
              </a:pPr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53C55F-C13B-4567-9E60-AA32CB831F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6344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1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500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000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501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400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502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1002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503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8003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fld id="{13C715A6-A7B8-4BC9-B697-1483A5F714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700098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fld id="{5505C7C7-0312-431D-9DF7-7840225546B8}" type="slidenum">
              <a:rPr lang="en-US" altLang="en-US" smtClean="0"/>
              <a:pPr defTabSz="700098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9166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fld id="{3806AD50-9F81-4EA5-BFF8-1416FEC8C49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700098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fld id="{47069FD1-3CC8-4BEF-9506-50D58B1ACA33}" type="slidenum">
              <a:rPr lang="en-US" altLang="en-US" smtClean="0"/>
              <a:pPr defTabSz="700098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59519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3063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1531">
                <a:solidFill>
                  <a:schemeClr val="tx1">
                    <a:tint val="75000"/>
                  </a:schemeClr>
                </a:solidFill>
              </a:defRPr>
            </a:lvl1pPr>
            <a:lvl2pPr marL="350048" indent="0">
              <a:buNone/>
              <a:defRPr sz="1378">
                <a:solidFill>
                  <a:schemeClr val="tx1">
                    <a:tint val="75000"/>
                  </a:schemeClr>
                </a:solidFill>
              </a:defRPr>
            </a:lvl2pPr>
            <a:lvl3pPr marL="700098" indent="0">
              <a:buNone/>
              <a:defRPr sz="1225">
                <a:solidFill>
                  <a:schemeClr val="tx1">
                    <a:tint val="75000"/>
                  </a:schemeClr>
                </a:solidFill>
              </a:defRPr>
            </a:lvl3pPr>
            <a:lvl4pPr marL="1050146" indent="0">
              <a:buNone/>
              <a:defRPr sz="1072">
                <a:solidFill>
                  <a:schemeClr val="tx1">
                    <a:tint val="75000"/>
                  </a:schemeClr>
                </a:solidFill>
              </a:defRPr>
            </a:lvl4pPr>
            <a:lvl5pPr marL="1400195" indent="0">
              <a:buNone/>
              <a:defRPr sz="1072">
                <a:solidFill>
                  <a:schemeClr val="tx1">
                    <a:tint val="75000"/>
                  </a:schemeClr>
                </a:solidFill>
              </a:defRPr>
            </a:lvl5pPr>
            <a:lvl6pPr marL="1750244" indent="0">
              <a:buNone/>
              <a:defRPr sz="1072">
                <a:solidFill>
                  <a:schemeClr val="tx1">
                    <a:tint val="75000"/>
                  </a:schemeClr>
                </a:solidFill>
              </a:defRPr>
            </a:lvl6pPr>
            <a:lvl7pPr marL="2100292" indent="0">
              <a:buNone/>
              <a:defRPr sz="1072">
                <a:solidFill>
                  <a:schemeClr val="tx1">
                    <a:tint val="75000"/>
                  </a:schemeClr>
                </a:solidFill>
              </a:defRPr>
            </a:lvl7pPr>
            <a:lvl8pPr marL="2450341" indent="0">
              <a:buNone/>
              <a:defRPr sz="1072">
                <a:solidFill>
                  <a:schemeClr val="tx1">
                    <a:tint val="75000"/>
                  </a:schemeClr>
                </a:solidFill>
              </a:defRPr>
            </a:lvl8pPr>
            <a:lvl9pPr marL="2800390" indent="0">
              <a:buNone/>
              <a:defRPr sz="107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fld id="{FD45E89C-C7E1-48CF-85D0-BDE8035FD1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700098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fld id="{B7EA07AD-2694-46F5-9555-20BA3E1C4A41}" type="slidenum">
              <a:rPr lang="en-US" altLang="en-US" smtClean="0"/>
              <a:pPr defTabSz="700098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51875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144"/>
            </a:lvl1pPr>
            <a:lvl2pPr>
              <a:defRPr sz="1838"/>
            </a:lvl2pPr>
            <a:lvl3pPr>
              <a:defRPr sz="1531"/>
            </a:lvl3pPr>
            <a:lvl4pPr>
              <a:defRPr sz="1378"/>
            </a:lvl4pPr>
            <a:lvl5pPr>
              <a:defRPr sz="1378"/>
            </a:lvl5pPr>
            <a:lvl6pPr>
              <a:defRPr sz="1378"/>
            </a:lvl6pPr>
            <a:lvl7pPr>
              <a:defRPr sz="1378"/>
            </a:lvl7pPr>
            <a:lvl8pPr>
              <a:defRPr sz="1378"/>
            </a:lvl8pPr>
            <a:lvl9pPr>
              <a:defRPr sz="13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600201"/>
            <a:ext cx="4038600" cy="4525963"/>
          </a:xfrm>
        </p:spPr>
        <p:txBody>
          <a:bodyPr/>
          <a:lstStyle>
            <a:lvl1pPr>
              <a:defRPr sz="2144"/>
            </a:lvl1pPr>
            <a:lvl2pPr>
              <a:defRPr sz="1838"/>
            </a:lvl2pPr>
            <a:lvl3pPr>
              <a:defRPr sz="1531"/>
            </a:lvl3pPr>
            <a:lvl4pPr>
              <a:defRPr sz="1378"/>
            </a:lvl4pPr>
            <a:lvl5pPr>
              <a:defRPr sz="1378"/>
            </a:lvl5pPr>
            <a:lvl6pPr>
              <a:defRPr sz="1378"/>
            </a:lvl6pPr>
            <a:lvl7pPr>
              <a:defRPr sz="1378"/>
            </a:lvl7pPr>
            <a:lvl8pPr>
              <a:defRPr sz="1378"/>
            </a:lvl8pPr>
            <a:lvl9pPr>
              <a:defRPr sz="13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fld id="{57F5B221-2F62-4BE6-8A74-F6207184C9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700098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fld id="{01349F2B-238C-41A3-8F0E-636E16EEB699}" type="slidenum">
              <a:rPr lang="en-US" altLang="en-US" smtClean="0"/>
              <a:pPr defTabSz="700098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86973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38" b="1"/>
            </a:lvl1pPr>
            <a:lvl2pPr marL="350048" indent="0">
              <a:buNone/>
              <a:defRPr sz="1531" b="1"/>
            </a:lvl2pPr>
            <a:lvl3pPr marL="700098" indent="0">
              <a:buNone/>
              <a:defRPr sz="1378" b="1"/>
            </a:lvl3pPr>
            <a:lvl4pPr marL="1050146" indent="0">
              <a:buNone/>
              <a:defRPr sz="1225" b="1"/>
            </a:lvl4pPr>
            <a:lvl5pPr marL="1400195" indent="0">
              <a:buNone/>
              <a:defRPr sz="1225" b="1"/>
            </a:lvl5pPr>
            <a:lvl6pPr marL="1750244" indent="0">
              <a:buNone/>
              <a:defRPr sz="1225" b="1"/>
            </a:lvl6pPr>
            <a:lvl7pPr marL="2100292" indent="0">
              <a:buNone/>
              <a:defRPr sz="1225" b="1"/>
            </a:lvl7pPr>
            <a:lvl8pPr marL="2450341" indent="0">
              <a:buNone/>
              <a:defRPr sz="1225" b="1"/>
            </a:lvl8pPr>
            <a:lvl9pPr marL="2800390" indent="0">
              <a:buNone/>
              <a:defRPr sz="1225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38"/>
            </a:lvl1pPr>
            <a:lvl2pPr>
              <a:defRPr sz="1531"/>
            </a:lvl2pPr>
            <a:lvl3pPr>
              <a:defRPr sz="1378"/>
            </a:lvl3pPr>
            <a:lvl4pPr>
              <a:defRPr sz="1225"/>
            </a:lvl4pPr>
            <a:lvl5pPr>
              <a:defRPr sz="1225"/>
            </a:lvl5pPr>
            <a:lvl6pPr>
              <a:defRPr sz="1225"/>
            </a:lvl6pPr>
            <a:lvl7pPr>
              <a:defRPr sz="1225"/>
            </a:lvl7pPr>
            <a:lvl8pPr>
              <a:defRPr sz="1225"/>
            </a:lvl8pPr>
            <a:lvl9pPr>
              <a:defRPr sz="1225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1838" b="1"/>
            </a:lvl1pPr>
            <a:lvl2pPr marL="350048" indent="0">
              <a:buNone/>
              <a:defRPr sz="1531" b="1"/>
            </a:lvl2pPr>
            <a:lvl3pPr marL="700098" indent="0">
              <a:buNone/>
              <a:defRPr sz="1378" b="1"/>
            </a:lvl3pPr>
            <a:lvl4pPr marL="1050146" indent="0">
              <a:buNone/>
              <a:defRPr sz="1225" b="1"/>
            </a:lvl4pPr>
            <a:lvl5pPr marL="1400195" indent="0">
              <a:buNone/>
              <a:defRPr sz="1225" b="1"/>
            </a:lvl5pPr>
            <a:lvl6pPr marL="1750244" indent="0">
              <a:buNone/>
              <a:defRPr sz="1225" b="1"/>
            </a:lvl6pPr>
            <a:lvl7pPr marL="2100292" indent="0">
              <a:buNone/>
              <a:defRPr sz="1225" b="1"/>
            </a:lvl7pPr>
            <a:lvl8pPr marL="2450341" indent="0">
              <a:buNone/>
              <a:defRPr sz="1225" b="1"/>
            </a:lvl8pPr>
            <a:lvl9pPr marL="2800390" indent="0">
              <a:buNone/>
              <a:defRPr sz="1225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1838"/>
            </a:lvl1pPr>
            <a:lvl2pPr>
              <a:defRPr sz="1531"/>
            </a:lvl2pPr>
            <a:lvl3pPr>
              <a:defRPr sz="1378"/>
            </a:lvl3pPr>
            <a:lvl4pPr>
              <a:defRPr sz="1225"/>
            </a:lvl4pPr>
            <a:lvl5pPr>
              <a:defRPr sz="1225"/>
            </a:lvl5pPr>
            <a:lvl6pPr>
              <a:defRPr sz="1225"/>
            </a:lvl6pPr>
            <a:lvl7pPr>
              <a:defRPr sz="1225"/>
            </a:lvl7pPr>
            <a:lvl8pPr>
              <a:defRPr sz="1225"/>
            </a:lvl8pPr>
            <a:lvl9pPr>
              <a:defRPr sz="1225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fld id="{A08C2C84-B8B1-4534-9AC6-823C5034EE5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700098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fld id="{F6E20249-903A-439E-A402-C8B0E5DC0AA7}" type="slidenum">
              <a:rPr lang="en-US" altLang="en-US" smtClean="0"/>
              <a:pPr defTabSz="700098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38854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fld id="{896D0D8B-F724-494A-A38C-E2B9D2EACC2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700098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fld id="{41849C56-ADC9-439E-BBEC-462C94B384A5}" type="slidenum">
              <a:rPr lang="en-US" altLang="en-US" smtClean="0"/>
              <a:pPr defTabSz="700098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44516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fld id="{86748BAD-D6D8-424A-8947-55E61161BD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700098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fld id="{358214A6-DD72-4626-B8B5-4383EC337924}" type="slidenum">
              <a:rPr lang="en-US" altLang="en-US" smtClean="0"/>
              <a:pPr defTabSz="700098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75128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1"/>
            <a:ext cx="3008313" cy="1162050"/>
          </a:xfrm>
        </p:spPr>
        <p:txBody>
          <a:bodyPr anchor="b"/>
          <a:lstStyle>
            <a:lvl1pPr algn="l">
              <a:defRPr sz="1531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450"/>
            </a:lvl1pPr>
            <a:lvl2pPr>
              <a:defRPr sz="2144"/>
            </a:lvl2pPr>
            <a:lvl3pPr>
              <a:defRPr sz="1838"/>
            </a:lvl3pPr>
            <a:lvl4pPr>
              <a:defRPr sz="1531"/>
            </a:lvl4pPr>
            <a:lvl5pPr>
              <a:defRPr sz="1531"/>
            </a:lvl5pPr>
            <a:lvl6pPr>
              <a:defRPr sz="1531"/>
            </a:lvl6pPr>
            <a:lvl7pPr>
              <a:defRPr sz="1531"/>
            </a:lvl7pPr>
            <a:lvl8pPr>
              <a:defRPr sz="1531"/>
            </a:lvl8pPr>
            <a:lvl9pPr>
              <a:defRPr sz="1531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072"/>
            </a:lvl1pPr>
            <a:lvl2pPr marL="350048" indent="0">
              <a:buNone/>
              <a:defRPr sz="918"/>
            </a:lvl2pPr>
            <a:lvl3pPr marL="700098" indent="0">
              <a:buNone/>
              <a:defRPr sz="766"/>
            </a:lvl3pPr>
            <a:lvl4pPr marL="1050146" indent="0">
              <a:buNone/>
              <a:defRPr sz="689"/>
            </a:lvl4pPr>
            <a:lvl5pPr marL="1400195" indent="0">
              <a:buNone/>
              <a:defRPr sz="689"/>
            </a:lvl5pPr>
            <a:lvl6pPr marL="1750244" indent="0">
              <a:buNone/>
              <a:defRPr sz="689"/>
            </a:lvl6pPr>
            <a:lvl7pPr marL="2100292" indent="0">
              <a:buNone/>
              <a:defRPr sz="689"/>
            </a:lvl7pPr>
            <a:lvl8pPr marL="2450341" indent="0">
              <a:buNone/>
              <a:defRPr sz="689"/>
            </a:lvl8pPr>
            <a:lvl9pPr marL="2800390" indent="0">
              <a:buNone/>
              <a:defRPr sz="6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fld id="{3FADE36B-75A1-4D83-9397-B70FAF0C2F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700098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fld id="{028E870E-6DCF-4E64-8BFC-0E5B4698299F}" type="slidenum">
              <a:rPr lang="en-US" altLang="en-US" smtClean="0"/>
              <a:pPr defTabSz="700098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7104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8E1B64-0F81-4E32-9505-077712468DD2}" type="datetimeFigureOut">
              <a:rPr lang="en-US"/>
              <a:pPr>
                <a:defRPr/>
              </a:pPr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34F443-1708-488C-A52E-7EB11EA1D6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9045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9" y="4800601"/>
            <a:ext cx="5486400" cy="566738"/>
          </a:xfrm>
        </p:spPr>
        <p:txBody>
          <a:bodyPr anchor="b"/>
          <a:lstStyle>
            <a:lvl1pPr algn="l">
              <a:defRPr sz="1531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9" y="612776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2450"/>
            </a:lvl1pPr>
            <a:lvl2pPr marL="350048" indent="0">
              <a:buNone/>
              <a:defRPr sz="2144"/>
            </a:lvl2pPr>
            <a:lvl3pPr marL="700098" indent="0">
              <a:buNone/>
              <a:defRPr sz="1838"/>
            </a:lvl3pPr>
            <a:lvl4pPr marL="1050146" indent="0">
              <a:buNone/>
              <a:defRPr sz="1531"/>
            </a:lvl4pPr>
            <a:lvl5pPr marL="1400195" indent="0">
              <a:buNone/>
              <a:defRPr sz="1531"/>
            </a:lvl5pPr>
            <a:lvl6pPr marL="1750244" indent="0">
              <a:buNone/>
              <a:defRPr sz="1531"/>
            </a:lvl6pPr>
            <a:lvl7pPr marL="2100292" indent="0">
              <a:buNone/>
              <a:defRPr sz="1531"/>
            </a:lvl7pPr>
            <a:lvl8pPr marL="2450341" indent="0">
              <a:buNone/>
              <a:defRPr sz="1531"/>
            </a:lvl8pPr>
            <a:lvl9pPr marL="2800390" indent="0">
              <a:buNone/>
              <a:defRPr sz="1531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9" y="5367338"/>
            <a:ext cx="5486400" cy="804862"/>
          </a:xfrm>
        </p:spPr>
        <p:txBody>
          <a:bodyPr/>
          <a:lstStyle>
            <a:lvl1pPr marL="0" indent="0">
              <a:buNone/>
              <a:defRPr sz="1072"/>
            </a:lvl1pPr>
            <a:lvl2pPr marL="350048" indent="0">
              <a:buNone/>
              <a:defRPr sz="918"/>
            </a:lvl2pPr>
            <a:lvl3pPr marL="700098" indent="0">
              <a:buNone/>
              <a:defRPr sz="766"/>
            </a:lvl3pPr>
            <a:lvl4pPr marL="1050146" indent="0">
              <a:buNone/>
              <a:defRPr sz="689"/>
            </a:lvl4pPr>
            <a:lvl5pPr marL="1400195" indent="0">
              <a:buNone/>
              <a:defRPr sz="689"/>
            </a:lvl5pPr>
            <a:lvl6pPr marL="1750244" indent="0">
              <a:buNone/>
              <a:defRPr sz="689"/>
            </a:lvl6pPr>
            <a:lvl7pPr marL="2100292" indent="0">
              <a:buNone/>
              <a:defRPr sz="689"/>
            </a:lvl7pPr>
            <a:lvl8pPr marL="2450341" indent="0">
              <a:buNone/>
              <a:defRPr sz="689"/>
            </a:lvl8pPr>
            <a:lvl9pPr marL="2800390" indent="0">
              <a:buNone/>
              <a:defRPr sz="6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fld id="{AF7E31B9-73A3-4FF7-9BDF-1CAACD06C3F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700098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fld id="{AA7AD12F-ED1C-4E74-9614-86A984348657}" type="slidenum">
              <a:rPr lang="en-US" altLang="en-US" smtClean="0"/>
              <a:pPr defTabSz="700098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03409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fld id="{55042D55-4BBF-4A6B-B07E-A71DE28CA7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700098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fld id="{833D62AE-0696-4ED6-827C-03D923F96413}" type="slidenum">
              <a:rPr lang="en-US" altLang="en-US" smtClean="0"/>
              <a:pPr defTabSz="700098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69666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fld id="{4A943A62-F6AE-48C8-901D-A764EB582D5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700098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00098">
              <a:defRPr/>
            </a:pPr>
            <a:fld id="{2D31AB10-42DE-48CA-A583-3E4EEC477C07}" type="slidenum">
              <a:rPr lang="en-US" altLang="en-US" smtClean="0"/>
              <a:pPr defTabSz="700098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09211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5EB40F-6005-40D4-9B25-2DD7C39E2C3D}" type="datetimeFigureOut">
              <a:rPr lang="en-US"/>
              <a:pPr>
                <a:defRPr/>
              </a:pPr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19EFD-FAF9-4571-B044-50C4BEFBB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0177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073759-D035-49BE-BB32-B8FF05AE789A}" type="datetimeFigureOut">
              <a:rPr lang="en-US"/>
              <a:pPr>
                <a:defRPr/>
              </a:pPr>
              <a:t>7/27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A75CC-7B7C-474F-BA44-979618307F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9110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95BF7-0F59-4C84-9CCF-D0A2C70D2002}" type="datetimeFigureOut">
              <a:rPr lang="en-US"/>
              <a:pPr>
                <a:defRPr/>
              </a:pPr>
              <a:t>7/27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C74B45-88A6-4757-9EB1-7E97841BF5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3477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9DAA74-5EBC-4A5D-88B4-49F0A95B06DE}" type="datetimeFigureOut">
              <a:rPr lang="en-US"/>
              <a:pPr>
                <a:defRPr/>
              </a:pPr>
              <a:t>7/27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F49168-8149-4451-8838-51125BA395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1527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54AD2-59D8-4CFC-9466-60713682D287}" type="datetimeFigureOut">
              <a:rPr lang="en-US"/>
              <a:pPr>
                <a:defRPr/>
              </a:pPr>
              <a:t>7/27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51036-E554-49E5-AF69-80073D0B71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9383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27B1BB-8779-4854-9907-801CCAB75112}" type="datetimeFigureOut">
              <a:rPr lang="en-US"/>
              <a:pPr>
                <a:defRPr/>
              </a:pPr>
              <a:t>7/27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76A05-48ED-40C1-A668-04638AB260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667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7670F0-895A-4AF4-8414-CF21D9EE705B}" type="datetimeFigureOut">
              <a:rPr lang="en-US"/>
              <a:pPr>
                <a:defRPr/>
              </a:pPr>
              <a:t>7/27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DE55A-E92B-4FCB-AA39-E8CD74B385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131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664DDBE-8100-45A3-8A68-0F357BA1F5CF}" type="datetimeFigureOut">
              <a:rPr lang="en-US"/>
              <a:pPr>
                <a:defRPr/>
              </a:pPr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6A3536B-B25F-4935-8513-0FA03D789B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18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defTabSz="700098">
              <a:defRPr/>
            </a:pPr>
            <a:fld id="{CA686F7B-7FDC-4BE3-84F3-7DBB58B91D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700098"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18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defTabSz="700098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18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defTabSz="700098">
              <a:defRPr/>
            </a:pPr>
            <a:fld id="{560CEC4E-FEA4-4C17-A629-B65D5740FC83}" type="slidenum">
              <a:rPr lang="en-US" altLang="en-US" smtClean="0"/>
              <a:pPr defTabSz="700098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54206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69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69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69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69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69">
          <a:solidFill>
            <a:schemeClr val="tx1"/>
          </a:solidFill>
          <a:latin typeface="Calibri" pitchFamily="34" charset="0"/>
        </a:defRPr>
      </a:lvl5pPr>
      <a:lvl6pPr marL="350048" algn="ctr" rtl="0" fontAlgn="base">
        <a:spcBef>
          <a:spcPct val="0"/>
        </a:spcBef>
        <a:spcAft>
          <a:spcPct val="0"/>
        </a:spcAft>
        <a:defRPr sz="3369">
          <a:solidFill>
            <a:schemeClr val="tx1"/>
          </a:solidFill>
          <a:latin typeface="Calibri" pitchFamily="34" charset="0"/>
        </a:defRPr>
      </a:lvl6pPr>
      <a:lvl7pPr marL="700098" algn="ctr" rtl="0" fontAlgn="base">
        <a:spcBef>
          <a:spcPct val="0"/>
        </a:spcBef>
        <a:spcAft>
          <a:spcPct val="0"/>
        </a:spcAft>
        <a:defRPr sz="3369">
          <a:solidFill>
            <a:schemeClr val="tx1"/>
          </a:solidFill>
          <a:latin typeface="Calibri" pitchFamily="34" charset="0"/>
        </a:defRPr>
      </a:lvl7pPr>
      <a:lvl8pPr marL="1050146" algn="ctr" rtl="0" fontAlgn="base">
        <a:spcBef>
          <a:spcPct val="0"/>
        </a:spcBef>
        <a:spcAft>
          <a:spcPct val="0"/>
        </a:spcAft>
        <a:defRPr sz="3369">
          <a:solidFill>
            <a:schemeClr val="tx1"/>
          </a:solidFill>
          <a:latin typeface="Calibri" pitchFamily="34" charset="0"/>
        </a:defRPr>
      </a:lvl8pPr>
      <a:lvl9pPr marL="1400195" algn="ctr" rtl="0" fontAlgn="base">
        <a:spcBef>
          <a:spcPct val="0"/>
        </a:spcBef>
        <a:spcAft>
          <a:spcPct val="0"/>
        </a:spcAft>
        <a:defRPr sz="3369">
          <a:solidFill>
            <a:schemeClr val="tx1"/>
          </a:solidFill>
          <a:latin typeface="Calibri" pitchFamily="34" charset="0"/>
        </a:defRPr>
      </a:lvl9pPr>
    </p:titleStyle>
    <p:bodyStyle>
      <a:lvl1pPr marL="262536" indent="-262536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50" kern="1200">
          <a:solidFill>
            <a:schemeClr val="tx1"/>
          </a:solidFill>
          <a:latin typeface="+mn-lt"/>
          <a:ea typeface="+mn-ea"/>
          <a:cs typeface="+mn-cs"/>
        </a:defRPr>
      </a:lvl1pPr>
      <a:lvl2pPr marL="568829" indent="-21878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44" kern="1200">
          <a:solidFill>
            <a:schemeClr val="tx1"/>
          </a:solidFill>
          <a:latin typeface="+mn-lt"/>
          <a:ea typeface="+mn-ea"/>
          <a:cs typeface="+mn-cs"/>
        </a:defRPr>
      </a:lvl2pPr>
      <a:lvl3pPr marL="875122" indent="-17502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838" kern="1200">
          <a:solidFill>
            <a:schemeClr val="tx1"/>
          </a:solidFill>
          <a:latin typeface="+mn-lt"/>
          <a:ea typeface="+mn-ea"/>
          <a:cs typeface="+mn-cs"/>
        </a:defRPr>
      </a:lvl3pPr>
      <a:lvl4pPr marL="1225171" indent="-17502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31" kern="1200">
          <a:solidFill>
            <a:schemeClr val="tx1"/>
          </a:solidFill>
          <a:latin typeface="+mn-lt"/>
          <a:ea typeface="+mn-ea"/>
          <a:cs typeface="+mn-cs"/>
        </a:defRPr>
      </a:lvl4pPr>
      <a:lvl5pPr marL="1575219" indent="-17502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31" kern="1200">
          <a:solidFill>
            <a:schemeClr val="tx1"/>
          </a:solidFill>
          <a:latin typeface="+mn-lt"/>
          <a:ea typeface="+mn-ea"/>
          <a:cs typeface="+mn-cs"/>
        </a:defRPr>
      </a:lvl5pPr>
      <a:lvl6pPr marL="1925268" indent="-175025" algn="l" defTabSz="700098" rtl="0" eaLnBrk="1" latinLnBrk="0" hangingPunct="1">
        <a:spcBef>
          <a:spcPct val="20000"/>
        </a:spcBef>
        <a:buFont typeface="Arial" pitchFamily="34" charset="0"/>
        <a:buChar char="•"/>
        <a:defRPr sz="1531" kern="1200">
          <a:solidFill>
            <a:schemeClr val="tx1"/>
          </a:solidFill>
          <a:latin typeface="+mn-lt"/>
          <a:ea typeface="+mn-ea"/>
          <a:cs typeface="+mn-cs"/>
        </a:defRPr>
      </a:lvl6pPr>
      <a:lvl7pPr marL="2275317" indent="-175025" algn="l" defTabSz="700098" rtl="0" eaLnBrk="1" latinLnBrk="0" hangingPunct="1">
        <a:spcBef>
          <a:spcPct val="20000"/>
        </a:spcBef>
        <a:buFont typeface="Arial" pitchFamily="34" charset="0"/>
        <a:buChar char="•"/>
        <a:defRPr sz="1531" kern="1200">
          <a:solidFill>
            <a:schemeClr val="tx1"/>
          </a:solidFill>
          <a:latin typeface="+mn-lt"/>
          <a:ea typeface="+mn-ea"/>
          <a:cs typeface="+mn-cs"/>
        </a:defRPr>
      </a:lvl7pPr>
      <a:lvl8pPr marL="2625366" indent="-175025" algn="l" defTabSz="700098" rtl="0" eaLnBrk="1" latinLnBrk="0" hangingPunct="1">
        <a:spcBef>
          <a:spcPct val="20000"/>
        </a:spcBef>
        <a:buFont typeface="Arial" pitchFamily="34" charset="0"/>
        <a:buChar char="•"/>
        <a:defRPr sz="1531" kern="1200">
          <a:solidFill>
            <a:schemeClr val="tx1"/>
          </a:solidFill>
          <a:latin typeface="+mn-lt"/>
          <a:ea typeface="+mn-ea"/>
          <a:cs typeface="+mn-cs"/>
        </a:defRPr>
      </a:lvl8pPr>
      <a:lvl9pPr marL="2975414" indent="-175025" algn="l" defTabSz="700098" rtl="0" eaLnBrk="1" latinLnBrk="0" hangingPunct="1">
        <a:spcBef>
          <a:spcPct val="20000"/>
        </a:spcBef>
        <a:buFont typeface="Arial" pitchFamily="34" charset="0"/>
        <a:buChar char="•"/>
        <a:defRPr sz="153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00098" rtl="0" eaLnBrk="1" latinLnBrk="0" hangingPunct="1">
        <a:defRPr sz="1378" kern="1200">
          <a:solidFill>
            <a:schemeClr val="tx1"/>
          </a:solidFill>
          <a:latin typeface="+mn-lt"/>
          <a:ea typeface="+mn-ea"/>
          <a:cs typeface="+mn-cs"/>
        </a:defRPr>
      </a:lvl1pPr>
      <a:lvl2pPr marL="350048" algn="l" defTabSz="700098" rtl="0" eaLnBrk="1" latinLnBrk="0" hangingPunct="1">
        <a:defRPr sz="1378" kern="1200">
          <a:solidFill>
            <a:schemeClr val="tx1"/>
          </a:solidFill>
          <a:latin typeface="+mn-lt"/>
          <a:ea typeface="+mn-ea"/>
          <a:cs typeface="+mn-cs"/>
        </a:defRPr>
      </a:lvl2pPr>
      <a:lvl3pPr marL="700098" algn="l" defTabSz="700098" rtl="0" eaLnBrk="1" latinLnBrk="0" hangingPunct="1">
        <a:defRPr sz="1378" kern="1200">
          <a:solidFill>
            <a:schemeClr val="tx1"/>
          </a:solidFill>
          <a:latin typeface="+mn-lt"/>
          <a:ea typeface="+mn-ea"/>
          <a:cs typeface="+mn-cs"/>
        </a:defRPr>
      </a:lvl3pPr>
      <a:lvl4pPr marL="1050146" algn="l" defTabSz="700098" rtl="0" eaLnBrk="1" latinLnBrk="0" hangingPunct="1">
        <a:defRPr sz="1378" kern="1200">
          <a:solidFill>
            <a:schemeClr val="tx1"/>
          </a:solidFill>
          <a:latin typeface="+mn-lt"/>
          <a:ea typeface="+mn-ea"/>
          <a:cs typeface="+mn-cs"/>
        </a:defRPr>
      </a:lvl4pPr>
      <a:lvl5pPr marL="1400195" algn="l" defTabSz="700098" rtl="0" eaLnBrk="1" latinLnBrk="0" hangingPunct="1">
        <a:defRPr sz="1378" kern="1200">
          <a:solidFill>
            <a:schemeClr val="tx1"/>
          </a:solidFill>
          <a:latin typeface="+mn-lt"/>
          <a:ea typeface="+mn-ea"/>
          <a:cs typeface="+mn-cs"/>
        </a:defRPr>
      </a:lvl5pPr>
      <a:lvl6pPr marL="1750244" algn="l" defTabSz="700098" rtl="0" eaLnBrk="1" latinLnBrk="0" hangingPunct="1">
        <a:defRPr sz="1378" kern="1200">
          <a:solidFill>
            <a:schemeClr val="tx1"/>
          </a:solidFill>
          <a:latin typeface="+mn-lt"/>
          <a:ea typeface="+mn-ea"/>
          <a:cs typeface="+mn-cs"/>
        </a:defRPr>
      </a:lvl6pPr>
      <a:lvl7pPr marL="2100292" algn="l" defTabSz="700098" rtl="0" eaLnBrk="1" latinLnBrk="0" hangingPunct="1">
        <a:defRPr sz="1378" kern="1200">
          <a:solidFill>
            <a:schemeClr val="tx1"/>
          </a:solidFill>
          <a:latin typeface="+mn-lt"/>
          <a:ea typeface="+mn-ea"/>
          <a:cs typeface="+mn-cs"/>
        </a:defRPr>
      </a:lvl7pPr>
      <a:lvl8pPr marL="2450341" algn="l" defTabSz="700098" rtl="0" eaLnBrk="1" latinLnBrk="0" hangingPunct="1">
        <a:defRPr sz="1378" kern="1200">
          <a:solidFill>
            <a:schemeClr val="tx1"/>
          </a:solidFill>
          <a:latin typeface="+mn-lt"/>
          <a:ea typeface="+mn-ea"/>
          <a:cs typeface="+mn-cs"/>
        </a:defRPr>
      </a:lvl8pPr>
      <a:lvl9pPr marL="2800390" algn="l" defTabSz="700098" rtl="0" eaLnBrk="1" latinLnBrk="0" hangingPunct="1">
        <a:defRPr sz="137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9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3999" cy="6099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" y="6099526"/>
            <a:ext cx="9143999" cy="758474"/>
          </a:xfrm>
          <a:prstGeom prst="rect">
            <a:avLst/>
          </a:prstGeom>
          <a:solidFill>
            <a:srgbClr val="9933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700098">
              <a:defRPr/>
            </a:pPr>
            <a:r>
              <a:rPr lang="en-US" altLang="en-US" sz="4594" kern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TOÁN </a:t>
            </a:r>
          </a:p>
        </p:txBody>
      </p:sp>
    </p:spTree>
    <p:extLst>
      <p:ext uri="{BB962C8B-B14F-4D97-AF65-F5344CB8AC3E}">
        <p14:creationId xmlns:p14="http://schemas.microsoft.com/office/powerpoint/2010/main" val="899235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967470"/>
            <a:ext cx="8667750" cy="24633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Ta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B(6) = {0; 6; 12; 18; 24; 30; 36; 42; 48…}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            B(8) = {0; 8; 16; 24; 32; 40; 48;…}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BC(6, 8) = {0; 24; 48…}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(6, 8)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, 8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, 8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143000"/>
            <a:ext cx="8667750" cy="1838325"/>
          </a:xfrm>
          <a:prstGeom prst="rect">
            <a:avLst/>
          </a:prstGeom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644427"/>
            <a:ext cx="18980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400" y="611188"/>
            <a:ext cx="3784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4059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0819" y="2793999"/>
            <a:ext cx="8850456" cy="28391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Ta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B(3) = {0; 3; 6; 9; 12; 15; 18; 21; 24; 27; 30; 33; 36; 39…}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            B(4) = {0; 4; 8; 12; 16; 20; 24; 38; 32; 36; 40; 44; 48; 52…}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            B(8) = {0; 8; 16; 24; 32; 40; 48;…}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BC(3, 4, 8) = {0; 24; 48;…}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(2, 4, 8)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, 4, 8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, 4, 8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00" y="969528"/>
            <a:ext cx="8667750" cy="1838325"/>
          </a:xfrm>
          <a:prstGeom prst="rect">
            <a:avLst/>
          </a:prstGeom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5" name="Rectangle 4"/>
          <p:cNvSpPr/>
          <p:nvPr/>
        </p:nvSpPr>
        <p:spPr>
          <a:xfrm>
            <a:off x="4010891" y="554187"/>
            <a:ext cx="15343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5633110"/>
            <a:ext cx="909637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; 4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8. </a:t>
            </a:r>
          </a:p>
          <a:p>
            <a:pPr lvl="0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BCNN(3, 4, 8) = 24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400" y="521821"/>
            <a:ext cx="4013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608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29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152400" y="1241425"/>
            <a:ext cx="8534400" cy="954088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61913" y="2514600"/>
            <a:ext cx="876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CNN(a, b).</a:t>
            </a: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609600" y="3154363"/>
            <a:ext cx="4129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D: 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CNN(3, 4) = 12.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838200" y="4876800"/>
            <a:ext cx="4129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CNN(a, 1) = a.</a:t>
            </a: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152400" y="3810000"/>
            <a:ext cx="8763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CNN(a, b).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838200" y="5562600"/>
            <a:ext cx="495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CNN(a, b, 1) = BCNN(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8" grpId="0"/>
      <p:bldP spid="9" grpId="0"/>
      <p:bldP spid="11" grpId="0"/>
      <p:bldP spid="13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42109" y="2845132"/>
            <a:ext cx="6172200" cy="16730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(4) = {0; 4; 8; 12; 16; 20; 24; 28; 32;…}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(7) = {0; 7; 14; 21; 28; 35;…}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BCNN(4, 7) =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.7=28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1600200"/>
            <a:ext cx="678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C ( 4,7 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CNN( 4,7 ). Ha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70164" y="1109587"/>
            <a:ext cx="19607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endParaRPr lang="en-US" dirty="0">
              <a:solidFill>
                <a:srgbClr val="00B05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9351" y="20782"/>
            <a:ext cx="9297206" cy="85961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62000" y="4575404"/>
            <a:ext cx="7010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676400" y="5630697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8679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07988" y="1371600"/>
            <a:ext cx="8305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ý ở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95400" y="2819400"/>
          <a:ext cx="6629400" cy="2971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4295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2950"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CNN(26,52) </a:t>
                      </a:r>
                      <a:r>
                        <a:rPr lang="en-US" sz="2800" b="1" dirty="0" err="1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800" b="1" dirty="0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2950"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CNN(26,2,1) </a:t>
                      </a:r>
                      <a:r>
                        <a:rPr lang="en-US" sz="2800" b="1" dirty="0" err="1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2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2950"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CNN(24,36) </a:t>
                      </a:r>
                      <a:r>
                        <a:rPr lang="en-US" sz="2800" b="1" dirty="0" err="1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2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342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43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4114800" y="3886200"/>
            <a:ext cx="2133600" cy="762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114800" y="3898900"/>
            <a:ext cx="2133600" cy="7493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14800" y="5334000"/>
            <a:ext cx="2133600" cy="76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1530350"/>
            <a:ext cx="8763000" cy="3539430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,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 algn="just">
              <a:buFontTx/>
              <a:buChar char="-"/>
              <a:defRPr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buFontTx/>
              <a:buChar char="-"/>
              <a:defRPr/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buFontTx/>
              <a:buChar char="-"/>
              <a:defRPr/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ầ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315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3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3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87313" y="1504950"/>
            <a:ext cx="2514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4: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2005013" y="1504950"/>
            <a:ext cx="4700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a) BCNN(24, 30)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2005013" y="2028825"/>
            <a:ext cx="47005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) BCNN(3, 7, 8)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2005013" y="2551113"/>
            <a:ext cx="4700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) BCNN(12, 16, 48)</a:t>
            </a: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800" y="1157288"/>
            <a:ext cx="236220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2209800" y="3074988"/>
            <a:ext cx="1257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87313" y="3597275"/>
            <a:ext cx="890428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24 = 2</a:t>
            </a:r>
            <a:r>
              <a:rPr lang="en-US" sz="28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3</a:t>
            </a:r>
          </a:p>
          <a:p>
            <a:pPr eaLnBrk="1" hangingPunct="1">
              <a:defRPr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           30 = 2.3.5  </a:t>
            </a:r>
          </a:p>
          <a:p>
            <a:pPr eaLnBrk="1" hangingPunct="1">
              <a:defRPr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BCNN(24, 30) = 2</a:t>
            </a:r>
            <a:r>
              <a:rPr lang="en-US" sz="28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3.5 = 120</a:t>
            </a: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25400" y="4930775"/>
            <a:ext cx="645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) BCNN(3, 7, 8) = 3.7.8 = 168</a:t>
            </a: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87313" y="5540087"/>
            <a:ext cx="4700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) BCNN(12, 16, 48) = 48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3" grpId="0"/>
      <p:bldP spid="14" grpId="0"/>
      <p:bldP spid="1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Tìm bội chung nhỏ nhất bằng cách phân tích các số ra thừa số nguyên tố</a:t>
            </a:r>
          </a:p>
        </p:txBody>
      </p:sp>
      <p:sp>
        <p:nvSpPr>
          <p:cNvPr id="16387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42900" y="1727200"/>
            <a:ext cx="8229600" cy="433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</a:p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D: BCNN(3, 7, 8) = 3.7.8 = 168 </a:t>
            </a:r>
          </a:p>
          <a:p>
            <a:pPr eaLnBrk="1" hangingPunct="1"/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D: BCNN(12, 16, 48) = 48.</a:t>
            </a:r>
          </a:p>
          <a:p>
            <a:pPr eaLnBrk="1" hangingPunct="1"/>
            <a:endParaRPr lang="en-US" sz="24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3988" y="1295400"/>
            <a:ext cx="8942387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defRPr/>
            </a:pP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 algn="just" eaLnBrk="1" hangingPunct="1">
              <a:buFontTx/>
              <a:buChar char="-"/>
              <a:defRPr/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BCNN)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 eaLnBrk="1" hangingPunct="1">
              <a:buFontTx/>
              <a:buChar char="-"/>
              <a:defRPr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457200" indent="-457200" algn="just" eaLnBrk="1" hangingPunct="1">
              <a:buFontTx/>
              <a:buChar char="-"/>
              <a:defRPr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3989" y="1295400"/>
            <a:ext cx="5789612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6: 1)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71284"/>
              </p:ext>
            </p:extLst>
          </p:nvPr>
        </p:nvGraphicFramePr>
        <p:xfrm>
          <a:off x="6138862" y="1044722"/>
          <a:ext cx="9525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3" name="Equation" r:id="rId3" imgW="444307" imgH="393529" progId="Equation.DSMT4">
                  <p:embed/>
                </p:oleObj>
              </mc:Choice>
              <mc:Fallback>
                <p:oleObj name="Equation" r:id="rId3" imgW="44430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2" y="1044722"/>
                        <a:ext cx="9525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133600" y="1819275"/>
            <a:ext cx="1066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5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81000" y="2438400"/>
            <a:ext cx="3989388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a/ Ta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: BCNN(12, 30) = 60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1000" y="3200400"/>
            <a:ext cx="14478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>
                <a:latin typeface="Times New Roman" pitchFamily="18" charset="0"/>
                <a:cs typeface="Times New Roman" pitchFamily="18" charset="0"/>
              </a:rPr>
              <a:t>Do đó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46238" y="3017838"/>
          <a:ext cx="20415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4" name="Equation" r:id="rId5" imgW="952087" imgH="393529" progId="Equation.DSMT4">
                  <p:embed/>
                </p:oleObj>
              </mc:Choice>
              <mc:Fallback>
                <p:oleObj name="Equation" r:id="rId5" imgW="952087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3017838"/>
                        <a:ext cx="20415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8300" y="4038600"/>
          <a:ext cx="20955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5" name="Equation" r:id="rId7" imgW="977476" imgH="393529" progId="Equation.DSMT4">
                  <p:embed/>
                </p:oleObj>
              </mc:Choice>
              <mc:Fallback>
                <p:oleObj name="Equation" r:id="rId7" imgW="97747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038600"/>
                        <a:ext cx="20955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921169"/>
              </p:ext>
            </p:extLst>
          </p:nvPr>
        </p:nvGraphicFramePr>
        <p:xfrm>
          <a:off x="7474744" y="1124171"/>
          <a:ext cx="1407320" cy="804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6" name="Equation" r:id="rId9" imgW="647419" imgH="393529" progId="Equation.DSMT4">
                  <p:embed/>
                </p:oleObj>
              </mc:Choice>
              <mc:Fallback>
                <p:oleObj name="Equation" r:id="rId9" imgW="647419" imgH="393529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744" y="1124171"/>
                        <a:ext cx="1407320" cy="8046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692141" y="1282923"/>
            <a:ext cx="5029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/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013363" y="2479964"/>
            <a:ext cx="3946978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US" sz="25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/ </a:t>
            </a:r>
            <a:r>
              <a:rPr lang="en-US" sz="25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5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5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CNN(2</a:t>
            </a:r>
            <a:r>
              <a:rPr lang="en-US" sz="25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5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,8) </a:t>
            </a:r>
            <a:r>
              <a:rPr lang="en-US" sz="25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5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0</a:t>
            </a:r>
            <a:endParaRPr lang="en-US" sz="25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45081"/>
              </p:ext>
            </p:extLst>
          </p:nvPr>
        </p:nvGraphicFramePr>
        <p:xfrm>
          <a:off x="5692140" y="3163888"/>
          <a:ext cx="1851659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" name="Equation" r:id="rId11" imgW="914400" imgH="393700" progId="Equation.DSMT4">
                  <p:embed/>
                </p:oleObj>
              </mc:Choice>
              <mc:Fallback>
                <p:oleObj name="Equation" r:id="rId11" imgW="914400" imgH="3937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140" y="3163888"/>
                        <a:ext cx="1851659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057041"/>
              </p:ext>
            </p:extLst>
          </p:nvPr>
        </p:nvGraphicFramePr>
        <p:xfrm>
          <a:off x="5699067" y="4190453"/>
          <a:ext cx="1889758" cy="73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8" name="Equation" r:id="rId13" imgW="825500" imgH="393700" progId="Equation.DSMT4">
                  <p:embed/>
                </p:oleObj>
              </mc:Choice>
              <mc:Fallback>
                <p:oleObj name="Equation" r:id="rId13" imgW="825500" imgH="3937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067" y="4190453"/>
                        <a:ext cx="1889758" cy="731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224426"/>
              </p:ext>
            </p:extLst>
          </p:nvPr>
        </p:nvGraphicFramePr>
        <p:xfrm>
          <a:off x="5738812" y="5125016"/>
          <a:ext cx="1752600" cy="790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9" name="Equation" r:id="rId15" imgW="825500" imgH="393700" progId="Equation.DSMT4">
                  <p:embed/>
                </p:oleObj>
              </mc:Choice>
              <mc:Fallback>
                <p:oleObj name="Equation" r:id="rId15" imgW="825500" imgH="3937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2" y="5125016"/>
                        <a:ext cx="1752600" cy="790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78"/>
          <p:cNvSpPr>
            <a:spLocks noChangeArrowheads="1"/>
          </p:cNvSpPr>
          <p:nvPr/>
        </p:nvSpPr>
        <p:spPr bwMode="auto">
          <a:xfrm>
            <a:off x="0" y="9715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79"/>
          <p:cNvSpPr>
            <a:spLocks noChangeArrowheads="1"/>
          </p:cNvSpPr>
          <p:nvPr/>
        </p:nvSpPr>
        <p:spPr bwMode="auto">
          <a:xfrm>
            <a:off x="0" y="20478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86600" y="446088"/>
            <a:ext cx="2190750" cy="265203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143000" y="36463"/>
            <a:ext cx="5299669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sp>
        <p:nvSpPr>
          <p:cNvPr id="4104" name="TextBox 3"/>
          <p:cNvSpPr txBox="1">
            <a:spLocks noChangeArrowheads="1"/>
          </p:cNvSpPr>
          <p:nvPr/>
        </p:nvSpPr>
        <p:spPr bwMode="auto">
          <a:xfrm>
            <a:off x="49213" y="1263650"/>
            <a:ext cx="8504237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(2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(3).</a:t>
            </a:r>
          </a:p>
          <a:p>
            <a:pPr eaLnBrk="1" hangingPunct="1">
              <a:lnSpc>
                <a:spcPct val="150000"/>
              </a:lnSpc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49213" y="3098800"/>
            <a:ext cx="8504237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(2) = {0; 2; 4; 6; 8; 10; 12; 14; 16; 18; 20; 22;…}</a:t>
            </a:r>
          </a:p>
        </p:txBody>
      </p:sp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49213" y="3771900"/>
            <a:ext cx="8504237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(3) = {0; 3; 6; 9; 12; 15; 18; 21;…}</a:t>
            </a:r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49213" y="4433888"/>
            <a:ext cx="8504237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 phần tử chung của hai tập hợp này là 0; 6; 1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/>
      <p:bldP spid="11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59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9693" y="1158081"/>
            <a:ext cx="570150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6: 2)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: a/ </a:t>
            </a:r>
            <a:endParaRPr lang="en-US" sz="25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455585"/>
              </p:ext>
            </p:extLst>
          </p:nvPr>
        </p:nvGraphicFramePr>
        <p:xfrm>
          <a:off x="7519987" y="976313"/>
          <a:ext cx="11430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7" y="976313"/>
                        <a:ext cx="11430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133600" y="1819275"/>
            <a:ext cx="1066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5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21907" y="4318491"/>
            <a:ext cx="3989388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: BCNN(24, 30) = 120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53728" y="5077745"/>
            <a:ext cx="14478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169061"/>
              </p:ext>
            </p:extLst>
          </p:nvPr>
        </p:nvGraphicFramePr>
        <p:xfrm>
          <a:off x="1986965" y="4920357"/>
          <a:ext cx="61245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5" imgW="2857500" imgH="393700" progId="Equation.DSMT4">
                  <p:embed/>
                </p:oleObj>
              </mc:Choice>
              <mc:Fallback>
                <p:oleObj name="Equation" r:id="rId5" imgW="28575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965" y="4920357"/>
                        <a:ext cx="612457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989224"/>
              </p:ext>
            </p:extLst>
          </p:nvPr>
        </p:nvGraphicFramePr>
        <p:xfrm>
          <a:off x="972552" y="2895594"/>
          <a:ext cx="2989847" cy="936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Equation" r:id="rId7" imgW="1345616" imgH="393529" progId="Equation.DSMT4">
                  <p:embed/>
                </p:oleObj>
              </mc:Choice>
              <mc:Fallback>
                <p:oleObj name="Equation" r:id="rId7" imgW="1345616" imgH="393529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552" y="2895594"/>
                        <a:ext cx="2989847" cy="936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162976" y="1041108"/>
                <a:ext cx="899828" cy="7936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4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976" y="1041108"/>
                <a:ext cx="899828" cy="79367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848474" y="1176338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/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14203" y="4267200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86447" y="2239560"/>
            <a:ext cx="3364447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US" sz="25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5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5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CNN(6, 8) </a:t>
            </a:r>
            <a:r>
              <a:rPr lang="en-US" sz="25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5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endParaRPr lang="en-US" sz="25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14203" y="2266302"/>
            <a:ext cx="4427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2" grpId="0"/>
      <p:bldP spid="13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8" name="TextBox 4"/>
          <p:cNvSpPr txBox="1">
            <a:spLocks noChangeArrowheads="1"/>
          </p:cNvSpPr>
          <p:nvPr/>
        </p:nvSpPr>
        <p:spPr bwMode="auto">
          <a:xfrm>
            <a:off x="2819400" y="14288"/>
            <a:ext cx="41671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-23091" y="286039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sgk/43: </a:t>
            </a: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892300" y="635000"/>
            <a:ext cx="1862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a) BC(6, 14)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724400" y="660400"/>
            <a:ext cx="3351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b) BC(6, 20, 30)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-82550" y="1016000"/>
            <a:ext cx="2476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c) BCNN(1,6)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667000" y="1028700"/>
            <a:ext cx="3414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) BCNN(10, 1, 12)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081713" y="1028700"/>
            <a:ext cx="3416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) BCNN(5, 14)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511550" y="1465263"/>
            <a:ext cx="1054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87036" y="1828800"/>
            <a:ext cx="160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711036" y="1841500"/>
            <a:ext cx="807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B(6) = {0;6;12;18;24;30;36;42;48;57;60;66;72;78;84… }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-50800" y="4754563"/>
            <a:ext cx="6216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BC(6,20,30) = B(60) = {0; 120; 180; …}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-50800" y="3200400"/>
            <a:ext cx="160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498600" y="2352675"/>
            <a:ext cx="65770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(14) = {0;14;28;42;56;70;84…}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1498600" y="2878138"/>
            <a:ext cx="5740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C(6,14) = {0; 42; 84; …}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-50800" y="4338638"/>
            <a:ext cx="49704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CNN(6,20,30) = 2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3.5 = 60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295400" y="3238500"/>
            <a:ext cx="1600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6 =2.3</a:t>
            </a:r>
          </a:p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0 = 2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5</a:t>
            </a:r>
          </a:p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30= 2.3.5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-76200" y="5216525"/>
            <a:ext cx="2476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) BCNN(1,6) = 6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8" grpId="0"/>
      <p:bldP spid="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36" grpId="0"/>
      <p:bldP spid="37" grpId="0"/>
      <p:bldP spid="39" grpId="0"/>
      <p:bldP spid="40" grpId="0"/>
      <p:bldP spid="4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2133600"/>
            <a:ext cx="43685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) BCNN(10, 1, 12) = BC(10, 12)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81000" y="2595265"/>
            <a:ext cx="26019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0 = 2.5</a:t>
            </a:r>
          </a:p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2 = 2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3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94855" y="3644665"/>
            <a:ext cx="457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CNN(10,1,12) = 2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3.5 = 60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2250" y="4393108"/>
            <a:ext cx="746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4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81000" y="5033168"/>
            <a:ext cx="7467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CNN(5,14) = 70</a:t>
            </a:r>
          </a:p>
        </p:txBody>
      </p:sp>
      <p:sp>
        <p:nvSpPr>
          <p:cNvPr id="8" name="Rectangle 7"/>
          <p:cNvSpPr/>
          <p:nvPr/>
        </p:nvSpPr>
        <p:spPr>
          <a:xfrm>
            <a:off x="3105452" y="100807"/>
            <a:ext cx="28309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9" name="Rectangle 8"/>
          <p:cNvSpPr/>
          <p:nvPr/>
        </p:nvSpPr>
        <p:spPr>
          <a:xfrm>
            <a:off x="2235592" y="1732675"/>
            <a:ext cx="7473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671580"/>
            <a:ext cx="26564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) BCNN(10, 1, 12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52400" y="1102875"/>
            <a:ext cx="21771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) BCNN(5, 14)</a:t>
            </a:r>
          </a:p>
        </p:txBody>
      </p:sp>
    </p:spTree>
    <p:extLst>
      <p:ext uri="{BB962C8B-B14F-4D97-AF65-F5344CB8AC3E}">
        <p14:creationId xmlns:p14="http://schemas.microsoft.com/office/powerpoint/2010/main" val="275807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7"/>
          <p:cNvSpPr txBox="1">
            <a:spLocks noChangeArrowheads="1"/>
          </p:cNvSpPr>
          <p:nvPr/>
        </p:nvSpPr>
        <p:spPr bwMode="auto">
          <a:xfrm>
            <a:off x="2590800" y="60198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21507" name="Object 8"/>
          <p:cNvGraphicFramePr>
            <a:graphicFrameLocks noChangeAspect="1"/>
          </p:cNvGraphicFramePr>
          <p:nvPr/>
        </p:nvGraphicFramePr>
        <p:xfrm>
          <a:off x="19177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952500" y="830263"/>
            <a:ext cx="7772400" cy="584200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âu</a:t>
            </a:r>
            <a:r>
              <a:rPr lang="en-US" sz="3200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2: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So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ánh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ách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ìm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ƯCLN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à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BCNN</a:t>
            </a:r>
            <a:endParaRPr lang="en-US" sz="3200" b="1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42000" name="Group 16"/>
          <p:cNvGraphicFramePr>
            <a:graphicFrameLocks noGrp="1"/>
          </p:cNvGraphicFramePr>
          <p:nvPr/>
        </p:nvGraphicFramePr>
        <p:xfrm>
          <a:off x="609600" y="1778000"/>
          <a:ext cx="8077200" cy="4622800"/>
        </p:xfrm>
        <a:graphic>
          <a:graphicData uri="http://schemas.openxmlformats.org/drawingml/2006/table">
            <a:tbl>
              <a:tblPr/>
              <a:tblGrid>
                <a:gridCol w="403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38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28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Tìm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ƯCLN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Tìm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BCNN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94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2011" name="Rectangle 27"/>
          <p:cNvSpPr>
            <a:spLocks noChangeArrowheads="1"/>
          </p:cNvSpPr>
          <p:nvPr/>
        </p:nvSpPr>
        <p:spPr bwMode="auto">
          <a:xfrm>
            <a:off x="2209800" y="4114800"/>
            <a:ext cx="12954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chung</a:t>
            </a:r>
            <a:endParaRPr lang="en-US" sz="3200" dirty="0">
              <a:latin typeface="Times New Roman" pitchFamily="18" charset="0"/>
            </a:endParaRPr>
          </a:p>
        </p:txBody>
      </p:sp>
      <p:sp>
        <p:nvSpPr>
          <p:cNvPr id="42012" name="Rectangle 28"/>
          <p:cNvSpPr>
            <a:spLocks noChangeArrowheads="1"/>
          </p:cNvSpPr>
          <p:nvPr/>
        </p:nvSpPr>
        <p:spPr bwMode="auto">
          <a:xfrm>
            <a:off x="5486400" y="4038600"/>
            <a:ext cx="23622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chung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riêng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2209800" y="5486400"/>
            <a:ext cx="12954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dirty="0">
                <a:latin typeface="VNI Helve" pitchFamily="2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nhỏ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nhất</a:t>
            </a:r>
            <a:endParaRPr lang="en-US" sz="3200" dirty="0">
              <a:latin typeface="Times New Roman" pitchFamily="18" charset="0"/>
            </a:endParaRPr>
          </a:p>
        </p:txBody>
      </p:sp>
      <p:sp>
        <p:nvSpPr>
          <p:cNvPr id="42014" name="Rectangle 30"/>
          <p:cNvSpPr>
            <a:spLocks noChangeArrowheads="1"/>
          </p:cNvSpPr>
          <p:nvPr/>
        </p:nvSpPr>
        <p:spPr bwMode="auto">
          <a:xfrm>
            <a:off x="5410200" y="5486400"/>
            <a:ext cx="18288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lớn nhất</a:t>
            </a:r>
          </a:p>
        </p:txBody>
      </p:sp>
      <p:grpSp>
        <p:nvGrpSpPr>
          <p:cNvPr id="42022" name="Group 38"/>
          <p:cNvGrpSpPr>
            <a:grpSpLocks/>
          </p:cNvGrpSpPr>
          <p:nvPr/>
        </p:nvGrpSpPr>
        <p:grpSpPr bwMode="auto">
          <a:xfrm>
            <a:off x="4648200" y="4038600"/>
            <a:ext cx="0" cy="1981200"/>
            <a:chOff x="2928" y="2304"/>
            <a:chExt cx="0" cy="1248"/>
          </a:xfrm>
        </p:grpSpPr>
        <p:sp>
          <p:nvSpPr>
            <p:cNvPr id="21529" name="Line 33"/>
            <p:cNvSpPr>
              <a:spLocks noChangeShapeType="1"/>
            </p:cNvSpPr>
            <p:nvPr/>
          </p:nvSpPr>
          <p:spPr bwMode="auto">
            <a:xfrm>
              <a:off x="2928" y="230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0" name="Line 34"/>
            <p:cNvSpPr>
              <a:spLocks noChangeShapeType="1"/>
            </p:cNvSpPr>
            <p:nvPr/>
          </p:nvSpPr>
          <p:spPr bwMode="auto">
            <a:xfrm>
              <a:off x="2928" y="312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019" name="Text Box 35"/>
          <p:cNvSpPr txBox="1">
            <a:spLocks noChangeArrowheads="1"/>
          </p:cNvSpPr>
          <p:nvPr/>
        </p:nvSpPr>
        <p:spPr bwMode="auto">
          <a:xfrm>
            <a:off x="533400" y="26670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9292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u="sng" dirty="0" err="1">
                <a:solidFill>
                  <a:srgbClr val="002060"/>
                </a:solidFill>
                <a:latin typeface="Times New Roman" pitchFamily="18" charset="0"/>
              </a:rPr>
              <a:t>Bước</a:t>
            </a:r>
            <a:r>
              <a:rPr lang="en-US" sz="2800" u="sng" dirty="0">
                <a:solidFill>
                  <a:srgbClr val="002060"/>
                </a:solidFill>
                <a:latin typeface="Times New Roman" pitchFamily="18" charset="0"/>
              </a:rPr>
              <a:t> 1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: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Phâ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tích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mỗ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r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thừ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nguyê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t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42020" name="Text Box 36"/>
          <p:cNvSpPr txBox="1">
            <a:spLocks noChangeArrowheads="1"/>
          </p:cNvSpPr>
          <p:nvPr/>
        </p:nvSpPr>
        <p:spPr bwMode="auto">
          <a:xfrm>
            <a:off x="514350" y="3429000"/>
            <a:ext cx="6343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9292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u="sng" dirty="0" err="1">
                <a:solidFill>
                  <a:srgbClr val="002060"/>
                </a:solidFill>
                <a:latin typeface="Times New Roman" pitchFamily="18" charset="0"/>
              </a:rPr>
              <a:t>Bước</a:t>
            </a:r>
            <a:r>
              <a:rPr lang="en-US" sz="2800" u="sng" dirty="0">
                <a:solidFill>
                  <a:srgbClr val="002060"/>
                </a:solidFill>
                <a:latin typeface="Times New Roman" pitchFamily="18" charset="0"/>
              </a:rPr>
              <a:t> 2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: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Chọ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r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thừ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nguyê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t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2021" name="Text Box 37"/>
          <p:cNvSpPr txBox="1">
            <a:spLocks noChangeArrowheads="1"/>
          </p:cNvSpPr>
          <p:nvPr/>
        </p:nvSpPr>
        <p:spPr bwMode="auto">
          <a:xfrm>
            <a:off x="533400" y="4540250"/>
            <a:ext cx="792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9292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29292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u="sng">
                <a:solidFill>
                  <a:srgbClr val="002060"/>
                </a:solidFill>
                <a:latin typeface="Times New Roman" pitchFamily="18" charset="0"/>
              </a:rPr>
              <a:t>Bước 3</a:t>
            </a:r>
            <a:r>
              <a:rPr lang="en-US" sz="2800">
                <a:solidFill>
                  <a:srgbClr val="002060"/>
                </a:solidFill>
                <a:latin typeface="Times New Roman" pitchFamily="18" charset="0"/>
              </a:rPr>
              <a:t>: Lập tích các thừa số đã chọn, mỗi thừa số lấy với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số mũ</a:t>
            </a:r>
          </a:p>
        </p:txBody>
      </p:sp>
      <p:sp>
        <p:nvSpPr>
          <p:cNvPr id="21528" name="TextBox 4"/>
          <p:cNvSpPr txBox="1">
            <a:spLocks noChangeArrowheads="1"/>
          </p:cNvSpPr>
          <p:nvPr/>
        </p:nvSpPr>
        <p:spPr bwMode="auto">
          <a:xfrm>
            <a:off x="2819400" y="74613"/>
            <a:ext cx="41671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1" grpId="0" animBg="1"/>
      <p:bldP spid="42012" grpId="0" animBg="1"/>
      <p:bldP spid="42013" grpId="0" animBg="1"/>
      <p:bldP spid="42014" grpId="0" animBg="1"/>
      <p:bldP spid="42019" grpId="0"/>
      <p:bldP spid="42020" grpId="0"/>
      <p:bldP spid="420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4"/>
          <p:cNvSpPr txBox="1">
            <a:spLocks noChangeArrowheads="1"/>
          </p:cNvSpPr>
          <p:nvPr/>
        </p:nvSpPr>
        <p:spPr bwMode="auto">
          <a:xfrm>
            <a:off x="2667000" y="611188"/>
            <a:ext cx="2617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22531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0800" y="990600"/>
            <a:ext cx="8940800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 u="sng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500" b="1" u="sng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sz="25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5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/44: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sen.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ó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ó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, 5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hay 7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sen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300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ông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430588" y="2236788"/>
            <a:ext cx="1090612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5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65100" y="2714625"/>
            <a:ext cx="8791575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en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, 5 , 7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00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66700" y="3584575"/>
            <a:ext cx="52959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CNN(3, 5, 7) = 3.5.7 = 105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66700" y="4343400"/>
            <a:ext cx="79629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BC(3, 5, 7) = B(105) = {0; 105; 210; 315; …}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66700" y="5029200"/>
            <a:ext cx="48387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 chị Hòa có 210 bông sen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79357" y="84435"/>
            <a:ext cx="5109092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cap="all" dirty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LỊCH CAN CHI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83058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2133600"/>
            <a:ext cx="87407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Ngườ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am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ị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0 can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…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2 chi (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ử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….)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8425" y="1033463"/>
            <a:ext cx="1044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n 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23825" y="1608138"/>
            <a:ext cx="1044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 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83185" y="2986772"/>
            <a:ext cx="8740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- Cứ 10 năm Giáp được lặp lại. Cứ 12 năm, Tý được lặp lại.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260600" y="5508625"/>
            <a:ext cx="5461000" cy="830263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ẩ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ý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ặ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09865" y="4191000"/>
            <a:ext cx="632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0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ý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ặ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79789" y="3551289"/>
            <a:ext cx="25923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CNN(10,12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= 60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-38734" y="589746"/>
            <a:ext cx="1181734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: </a:t>
            </a:r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7" grpId="0"/>
      <p:bldP spid="18" grpId="0"/>
      <p:bldP spid="19" grpId="0" animBg="1"/>
      <p:bldP spid="20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5" descr="JERR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7" name="AutoShape 7" descr="Những chú chuột nổi tiếng trên phim - Báo Long An Online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6628" name="Picture 11" descr="Hình nền powerpoint đơn giản mà đẹ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38"/>
            <a:ext cx="9026525" cy="685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268413" y="1954213"/>
            <a:ext cx="63865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254125" y="2995613"/>
            <a:ext cx="6400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C, BCNN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ấ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1083550" y="838200"/>
            <a:ext cx="3281668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GHI NH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6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304800"/>
            <a:ext cx="8305800" cy="4702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6 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  (SBT- tr35, 36)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: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HC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8 cm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ể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6cm;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1255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0"/>
          <p:cNvSpPr txBox="1">
            <a:spLocks noChangeArrowheads="1"/>
          </p:cNvSpPr>
          <p:nvPr/>
        </p:nvSpPr>
        <p:spPr bwMode="auto">
          <a:xfrm>
            <a:off x="304800" y="2438400"/>
            <a:ext cx="25146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600" b="1" i="1" u="sng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13</a:t>
            </a:r>
            <a:endParaRPr lang="en-US" sz="6600" b="1" i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9" name="WordArt 12"/>
          <p:cNvSpPr>
            <a:spLocks noChangeArrowheads="1" noChangeShapeType="1" noTextEdit="1"/>
          </p:cNvSpPr>
          <p:nvPr/>
        </p:nvSpPr>
        <p:spPr bwMode="auto">
          <a:xfrm>
            <a:off x="215901" y="3799880"/>
            <a:ext cx="8610600" cy="914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BỘI CHUNG. BỘI CHUNG NHỎ NHẤT</a:t>
            </a:r>
          </a:p>
        </p:txBody>
      </p:sp>
      <p:pic>
        <p:nvPicPr>
          <p:cNvPr id="410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11993" y="754659"/>
            <a:ext cx="8852331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/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81320" dir="2319588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CHỦ ĐỀ 5:ƯỚC CHUNG,BỘI CHUNG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B0F0"/>
                </a:solidFill>
                <a:effectLst>
                  <a:outerShdw dist="81320" dir="2319588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/>
            </a:r>
            <a:b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B0F0"/>
                </a:solidFill>
                <a:effectLst>
                  <a:outerShdw dist="81320" dir="2319588" algn="ctr" rotWithShape="0">
                    <a:srgbClr val="990000"/>
                  </a:outerShdw>
                </a:effectLst>
                <a:cs typeface="Arial" panose="020B0604020202020204" pitchFamily="34" charset="0"/>
              </a:rPr>
            </a:br>
            <a:r>
              <a:rPr lang="en-US" sz="6000" b="1" kern="1800" cap="small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6000" b="1" kern="1800" cap="small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87313" y="1074738"/>
            <a:ext cx="48275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á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p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á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72841" y="5150771"/>
            <a:ext cx="5410200" cy="830262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325" y="660400"/>
            <a:ext cx="3876675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3"/>
          <p:cNvSpPr txBox="1">
            <a:spLocks noChangeArrowheads="1"/>
          </p:cNvSpPr>
          <p:nvPr/>
        </p:nvSpPr>
        <p:spPr bwMode="auto">
          <a:xfrm>
            <a:off x="23813" y="2514600"/>
            <a:ext cx="91995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181100" y="3635375"/>
            <a:ext cx="7696200" cy="1579563"/>
            <a:chOff x="838200" y="4198034"/>
            <a:chExt cx="7696200" cy="1579960"/>
          </a:xfrm>
        </p:grpSpPr>
        <p:grpSp>
          <p:nvGrpSpPr>
            <p:cNvPr id="5133" name="Group 5"/>
            <p:cNvGrpSpPr>
              <a:grpSpLocks/>
            </p:cNvGrpSpPr>
            <p:nvPr/>
          </p:nvGrpSpPr>
          <p:grpSpPr bwMode="auto">
            <a:xfrm>
              <a:off x="2654300" y="4407763"/>
              <a:ext cx="5880100" cy="963474"/>
              <a:chOff x="2654300" y="4407763"/>
              <a:chExt cx="5880100" cy="963474"/>
            </a:xfrm>
          </p:grpSpPr>
          <p:cxnSp>
            <p:nvCxnSpPr>
              <p:cNvPr id="3" name="Straight Arrow Connector 2"/>
              <p:cNvCxnSpPr/>
              <p:nvPr/>
            </p:nvCxnSpPr>
            <p:spPr>
              <a:xfrm flipV="1">
                <a:off x="2667000" y="4494972"/>
                <a:ext cx="5867400" cy="76219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V="1">
                <a:off x="2654300" y="5182532"/>
                <a:ext cx="5867400" cy="76219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/>
              <p:cNvCxnSpPr/>
              <p:nvPr/>
            </p:nvCxnSpPr>
            <p:spPr>
              <a:xfrm>
                <a:off x="2667000" y="4458450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3505200" y="4433043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4267200" y="4420340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5029200" y="4420340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5791200" y="4420340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6477000" y="4407637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7205663" y="4420340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7924800" y="4407637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2667000" y="5131719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3962400" y="5144422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5029200" y="5106312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6172200" y="5106312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7243763" y="5069791"/>
                <a:ext cx="0" cy="227069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34" name="TextBox 3"/>
            <p:cNvSpPr txBox="1">
              <a:spLocks noChangeArrowheads="1"/>
            </p:cNvSpPr>
            <p:nvPr/>
          </p:nvSpPr>
          <p:spPr bwMode="auto">
            <a:xfrm>
              <a:off x="838200" y="4198034"/>
              <a:ext cx="205819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è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xanh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35" name="TextBox 3"/>
            <p:cNvSpPr txBox="1">
              <a:spLocks noChangeArrowheads="1"/>
            </p:cNvSpPr>
            <p:nvPr/>
          </p:nvSpPr>
          <p:spPr bwMode="auto">
            <a:xfrm>
              <a:off x="1066800" y="4858434"/>
              <a:ext cx="205819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è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ỏ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36" name="TextBox 3"/>
            <p:cNvSpPr txBox="1">
              <a:spLocks noChangeArrowheads="1"/>
            </p:cNvSpPr>
            <p:nvPr/>
          </p:nvSpPr>
          <p:spPr bwMode="auto">
            <a:xfrm>
              <a:off x="3761580" y="5108494"/>
              <a:ext cx="477838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5137" name="TextBox 3"/>
            <p:cNvSpPr txBox="1">
              <a:spLocks noChangeArrowheads="1"/>
            </p:cNvSpPr>
            <p:nvPr/>
          </p:nvSpPr>
          <p:spPr bwMode="auto">
            <a:xfrm>
              <a:off x="4790280" y="5131663"/>
              <a:ext cx="79771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2</a:t>
              </a:r>
            </a:p>
          </p:txBody>
        </p:sp>
        <p:sp>
          <p:nvSpPr>
            <p:cNvPr id="5138" name="TextBox 3"/>
            <p:cNvSpPr txBox="1">
              <a:spLocks noChangeArrowheads="1"/>
            </p:cNvSpPr>
            <p:nvPr/>
          </p:nvSpPr>
          <p:spPr bwMode="auto">
            <a:xfrm>
              <a:off x="5905500" y="5106263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8</a:t>
              </a:r>
            </a:p>
          </p:txBody>
        </p:sp>
        <p:sp>
          <p:nvSpPr>
            <p:cNvPr id="5139" name="TextBox 3"/>
            <p:cNvSpPr txBox="1">
              <a:spLocks noChangeArrowheads="1"/>
            </p:cNvSpPr>
            <p:nvPr/>
          </p:nvSpPr>
          <p:spPr bwMode="auto">
            <a:xfrm>
              <a:off x="7007621" y="5055463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4</a:t>
              </a:r>
            </a:p>
          </p:txBody>
        </p:sp>
        <p:sp>
          <p:nvSpPr>
            <p:cNvPr id="5140" name="TextBox 3"/>
            <p:cNvSpPr txBox="1">
              <a:spLocks noChangeArrowheads="1"/>
            </p:cNvSpPr>
            <p:nvPr/>
          </p:nvSpPr>
          <p:spPr bwMode="auto">
            <a:xfrm>
              <a:off x="6936581" y="4467829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4</a:t>
              </a:r>
            </a:p>
          </p:txBody>
        </p:sp>
        <p:sp>
          <p:nvSpPr>
            <p:cNvPr id="5141" name="TextBox 3"/>
            <p:cNvSpPr txBox="1">
              <a:spLocks noChangeArrowheads="1"/>
            </p:cNvSpPr>
            <p:nvPr/>
          </p:nvSpPr>
          <p:spPr bwMode="auto">
            <a:xfrm>
              <a:off x="7685881" y="4417029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8</a:t>
              </a:r>
            </a:p>
          </p:txBody>
        </p:sp>
        <p:sp>
          <p:nvSpPr>
            <p:cNvPr id="5142" name="TextBox 3"/>
            <p:cNvSpPr txBox="1">
              <a:spLocks noChangeArrowheads="1"/>
            </p:cNvSpPr>
            <p:nvPr/>
          </p:nvSpPr>
          <p:spPr bwMode="auto">
            <a:xfrm>
              <a:off x="3348829" y="4449297"/>
              <a:ext cx="47783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5143" name="TextBox 3"/>
            <p:cNvSpPr txBox="1">
              <a:spLocks noChangeArrowheads="1"/>
            </p:cNvSpPr>
            <p:nvPr/>
          </p:nvSpPr>
          <p:spPr bwMode="auto">
            <a:xfrm>
              <a:off x="4056062" y="4407763"/>
              <a:ext cx="47783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5144" name="TextBox 3"/>
            <p:cNvSpPr txBox="1">
              <a:spLocks noChangeArrowheads="1"/>
            </p:cNvSpPr>
            <p:nvPr/>
          </p:nvSpPr>
          <p:spPr bwMode="auto">
            <a:xfrm>
              <a:off x="4764880" y="4412566"/>
              <a:ext cx="79771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2</a:t>
              </a:r>
            </a:p>
          </p:txBody>
        </p:sp>
        <p:sp>
          <p:nvSpPr>
            <p:cNvPr id="5145" name="TextBox 3"/>
            <p:cNvSpPr txBox="1">
              <a:spLocks noChangeArrowheads="1"/>
            </p:cNvSpPr>
            <p:nvPr/>
          </p:nvSpPr>
          <p:spPr bwMode="auto">
            <a:xfrm>
              <a:off x="5506640" y="4428739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6</a:t>
              </a:r>
            </a:p>
          </p:txBody>
        </p:sp>
        <p:sp>
          <p:nvSpPr>
            <p:cNvPr id="5146" name="TextBox 3"/>
            <p:cNvSpPr txBox="1">
              <a:spLocks noChangeArrowheads="1"/>
            </p:cNvSpPr>
            <p:nvPr/>
          </p:nvSpPr>
          <p:spPr bwMode="auto">
            <a:xfrm>
              <a:off x="6250781" y="4458563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0</a:t>
              </a:r>
            </a:p>
          </p:txBody>
        </p:sp>
      </p:grpSp>
      <p:sp>
        <p:nvSpPr>
          <p:cNvPr id="8" name="Oval 7"/>
          <p:cNvSpPr/>
          <p:nvPr/>
        </p:nvSpPr>
        <p:spPr>
          <a:xfrm>
            <a:off x="5119688" y="3857625"/>
            <a:ext cx="533400" cy="133826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7319963" y="3714750"/>
            <a:ext cx="533400" cy="133826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8" name="TextBox 3"/>
          <p:cNvSpPr txBox="1">
            <a:spLocks noChangeArrowheads="1"/>
          </p:cNvSpPr>
          <p:nvPr/>
        </p:nvSpPr>
        <p:spPr bwMode="auto">
          <a:xfrm>
            <a:off x="131762" y="6207124"/>
            <a:ext cx="6688138" cy="461962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2, 24, …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0" grpId="0"/>
      <p:bldP spid="16" grpId="0" animBg="1"/>
      <p:bldP spid="16" grpId="1" animBg="1"/>
      <p:bldP spid="18" grpId="0"/>
      <p:bldP spid="8" grpId="0" animBg="1"/>
      <p:bldP spid="47" grpId="0" animBg="1"/>
      <p:bldP spid="4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Bội chung</a:t>
            </a:r>
          </a:p>
        </p:txBody>
      </p:sp>
      <p:pic>
        <p:nvPicPr>
          <p:cNvPr id="614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49213" y="1219200"/>
            <a:ext cx="8504237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(2) = {0; 2; 4; 6; 8; 10; 12; 14; 16; 18; 20; 22;…}</a:t>
            </a:r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49213" y="1893888"/>
            <a:ext cx="8504237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(3) = {0; 3; 6; 9; 12; 15; 18; 21;…}</a:t>
            </a:r>
          </a:p>
        </p:txBody>
      </p:sp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49213" y="2554288"/>
            <a:ext cx="8504237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0; 6; 12</a:t>
            </a:r>
          </a:p>
        </p:txBody>
      </p:sp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152400" y="3217863"/>
            <a:ext cx="8504238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nói, các số 0; 6; 12 là các bội chung của 2 và 3</a:t>
            </a:r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490538" y="4876800"/>
            <a:ext cx="7620000" cy="120015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457200" y="3840163"/>
            <a:ext cx="6091238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BC(2, 3) = {0; 6; 12; …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5" grpId="0"/>
      <p:bldP spid="16" grpId="0" animBg="1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Bội chung</a:t>
            </a:r>
          </a:p>
        </p:txBody>
      </p:sp>
      <p:pic>
        <p:nvPicPr>
          <p:cNvPr id="717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63500" y="1109663"/>
            <a:ext cx="8928100" cy="954087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Một số được gọi là bội chung của hai hay nhiều số nếu nó là bội của tất cả các số đó.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63500" y="2209800"/>
            <a:ext cx="9156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- Kí hiệu tập hợp các bội chung của a và b là BC(a, b)</a:t>
            </a: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0" y="2733675"/>
            <a:ext cx="91567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- Kí hiệu tập hợp các bội chung của a, b và c là BC(a, b, c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5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8197" name="TextBox 3"/>
          <p:cNvSpPr txBox="1">
            <a:spLocks noChangeArrowheads="1"/>
          </p:cNvSpPr>
          <p:nvPr/>
        </p:nvSpPr>
        <p:spPr bwMode="auto">
          <a:xfrm>
            <a:off x="63500" y="1109663"/>
            <a:ext cx="8928100" cy="954087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228600" y="2460625"/>
            <a:ext cx="6261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1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457200" y="3048000"/>
          <a:ext cx="7543800" cy="312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72998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Khẳng</a:t>
                      </a:r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r>
                        <a:rPr lang="en-US" sz="2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úng</a:t>
                      </a:r>
                      <a:r>
                        <a:rPr lang="en-US" sz="2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ai</a:t>
                      </a:r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3734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a) 20     BC(4, 10)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83734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b) 36     BC(14, 18)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83734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c) 72     BC(12, 18, 36)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371600" y="388620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4" imgW="126725" imgH="126725" progId="Equation.DSMT4">
                  <p:embed/>
                </p:oleObj>
              </mc:Choice>
              <mc:Fallback>
                <p:oleObj name="Equation" r:id="rId4" imgW="126725" imgH="12672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20800" y="472440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6" imgW="126725" imgH="126725" progId="Equation.DSMT4">
                  <p:embed/>
                </p:oleObj>
              </mc:Choice>
              <mc:Fallback>
                <p:oleObj name="Equation" r:id="rId6" imgW="126725" imgH="12672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724400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46200" y="548640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7" imgW="126725" imgH="126725" progId="Equation.DSMT4">
                  <p:embed/>
                </p:oleObj>
              </mc:Choice>
              <mc:Fallback>
                <p:oleObj name="Equation" r:id="rId7" imgW="126725" imgH="1267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5486400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5486400" y="3886200"/>
            <a:ext cx="622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6858000" y="4648200"/>
            <a:ext cx="622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5486400" y="5486400"/>
            <a:ext cx="622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9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49213" y="1828800"/>
            <a:ext cx="9047162" cy="954088"/>
          </a:xfrm>
          <a:prstGeom prst="rect">
            <a:avLst/>
          </a:prstGeom>
          <a:solidFill>
            <a:srgbClr val="92D050"/>
          </a:solidFill>
          <a:ln w="9525">
            <a:solidFill>
              <a:srgbClr val="00B0F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-"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(a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(b).</a:t>
            </a:r>
          </a:p>
          <a:p>
            <a:pPr eaLnBrk="1" hangingPunct="1">
              <a:buFontTx/>
              <a:buChar char="-"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(a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(b).</a:t>
            </a: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49213" y="1219200"/>
            <a:ext cx="7150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Bội chung</a:t>
            </a:r>
          </a:p>
        </p:txBody>
      </p:sp>
      <p:pic>
        <p:nvPicPr>
          <p:cNvPr id="1024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212725" y="1074738"/>
            <a:ext cx="894397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2: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B(3), B(4), B(8)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4.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; 4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886200" y="3657600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61913" y="4181475"/>
            <a:ext cx="96170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B(3) = {0;3;6;9;12;15;18;21;24;27;30;33;36; 39; 42; 45; 48; 51;…}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373063" y="4641850"/>
            <a:ext cx="7024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B(4) = {0;4;8;12;16;20;24;28;32;36;40;44;48; 52;…}</a:t>
            </a: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373063" y="5086350"/>
            <a:ext cx="70246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(8) = {0; 8; 16; 24; 32; 40; 48; 56;…}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200025" y="5546725"/>
            <a:ext cx="4360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b) M = {0; 12; 24; 36; 48} 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212725" y="6172200"/>
            <a:ext cx="4360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) K = {0; 24; 48}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8" grpId="0"/>
      <p:bldP spid="9" grpId="0"/>
      <p:bldP spid="11" grpId="0"/>
      <p:bldP spid="13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3</TotalTime>
  <Words>2115</Words>
  <Application>Microsoft Office PowerPoint</Application>
  <PresentationFormat>On-screen Show (4:3)</PresentationFormat>
  <Paragraphs>236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Calibri</vt:lpstr>
      <vt:lpstr>Cambria Math</vt:lpstr>
      <vt:lpstr>Times New Roman</vt:lpstr>
      <vt:lpstr>VNI Helve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ttp://viet4room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h Cuong</dc:creator>
  <cp:lastModifiedBy>Admin</cp:lastModifiedBy>
  <cp:revision>350</cp:revision>
  <dcterms:created xsi:type="dcterms:W3CDTF">2016-11-26T13:35:55Z</dcterms:created>
  <dcterms:modified xsi:type="dcterms:W3CDTF">2022-07-27T04:38:31Z</dcterms:modified>
</cp:coreProperties>
</file>